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96" r:id="rId2"/>
    <p:sldId id="455" r:id="rId3"/>
    <p:sldId id="354" r:id="rId4"/>
    <p:sldId id="453" r:id="rId5"/>
    <p:sldId id="456" r:id="rId6"/>
    <p:sldId id="414" r:id="rId7"/>
    <p:sldId id="415" r:id="rId8"/>
    <p:sldId id="449" r:id="rId9"/>
    <p:sldId id="416" r:id="rId10"/>
    <p:sldId id="457" r:id="rId11"/>
    <p:sldId id="458" r:id="rId12"/>
    <p:sldId id="459" r:id="rId13"/>
    <p:sldId id="417" r:id="rId14"/>
    <p:sldId id="430" r:id="rId15"/>
    <p:sldId id="460" r:id="rId16"/>
    <p:sldId id="419" r:id="rId17"/>
    <p:sldId id="420" r:id="rId18"/>
    <p:sldId id="431" r:id="rId19"/>
    <p:sldId id="432" r:id="rId20"/>
    <p:sldId id="433" r:id="rId21"/>
    <p:sldId id="434" r:id="rId22"/>
    <p:sldId id="435" r:id="rId23"/>
    <p:sldId id="436" r:id="rId24"/>
    <p:sldId id="437" r:id="rId25"/>
    <p:sldId id="438" r:id="rId26"/>
    <p:sldId id="439" r:id="rId27"/>
    <p:sldId id="440" r:id="rId28"/>
    <p:sldId id="441" r:id="rId29"/>
    <p:sldId id="451" r:id="rId30"/>
    <p:sldId id="452" r:id="rId31"/>
    <p:sldId id="454" r:id="rId32"/>
    <p:sldId id="442" r:id="rId33"/>
    <p:sldId id="443" r:id="rId34"/>
    <p:sldId id="444" r:id="rId35"/>
    <p:sldId id="445" r:id="rId36"/>
    <p:sldId id="446" r:id="rId37"/>
    <p:sldId id="447" r:id="rId38"/>
    <p:sldId id="448" r:id="rId39"/>
    <p:sldId id="450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sume our consideration of elastic media, extending the one dimensional analysis of a string to a two dimensional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formulate the treatment using a continuous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777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3658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rectangular membrane clamped on all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3835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two dimensional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203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possible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425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a membrane, this time clamped at the boundary of a circle.    (Such as in a drum for example.)   It is convenient to polar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7885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adial equation has  this special form which is conveniently express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079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roperties of Bessel functions of integer o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729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resource for finding properties of special functions including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6608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homework assignment relate to rigid body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tient mathematicians worked out lots of useful relationships.     We are particularly interested in aligning the zeros of the Bessel functions with the boundaries of our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8641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2420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5403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nice demonstration of these standing waves was invented by </a:t>
            </a:r>
            <a:r>
              <a:rPr lang="en-US" dirty="0" err="1"/>
              <a:t>Chladn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2612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picture of the demo we have in Ol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1418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vie thanks to Eric Chapm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2499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n-trivial example with two bounda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9876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both Bessel and Neumann functions are nee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9514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find the linear coefficients A and B and the wavevector 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9336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ethod of solving thi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151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ursday’s lecture is by a senior biophysics graduate student.   Please consult the webpage for details including relevant references on the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1967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874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a solution graphic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6906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366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wave equation in one special dime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2625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931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 examples of travel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2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ing wave solutions for constrained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375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more details of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9573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, the same idea, generalized to two spatial dimensions.   Here we will focus on standing wav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577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png"/><Relationship Id="rId11" Type="http://schemas.openxmlformats.org/officeDocument/2006/relationships/image" Target="../media/image28.wmf"/><Relationship Id="rId5" Type="http://schemas.openxmlformats.org/officeDocument/2006/relationships/image" Target="../media/image32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1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4" Type="http://schemas.openxmlformats.org/officeDocument/2006/relationships/hyperlink" Target="http://dlmf.nist.gov/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dlmf.nist.gov/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png"/><Relationship Id="rId11" Type="http://schemas.openxmlformats.org/officeDocument/2006/relationships/image" Target="../media/image58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hyperlink" Target="http://www.physics.wfu.edu/resources/education-resources/demo-videos/waves/" TargetMode="External"/><Relationship Id="rId5" Type="http://schemas.openxmlformats.org/officeDocument/2006/relationships/image" Target="../media/image64.png"/><Relationship Id="rId4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hysics.wfu.edu/wfu-phy-news/seminars-2020-fall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9144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 Olin 103</a:t>
            </a:r>
          </a:p>
          <a:p>
            <a:pPr algn="ctr"/>
            <a:r>
              <a:rPr lang="en-US" sz="3200" b="1" dirty="0"/>
              <a:t>Discussion for Lecture 25 – Chap. 8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otions of elastic membranes 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view of standing waves on a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s on a two dimensional membrane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Boundary value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19062A-9CBF-468E-94BD-88F7CB328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1E255F-E517-46D9-ABDE-8F6987897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327946-C414-4781-8FE7-E62999157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03BA1F-45BE-4D9B-BE8C-E467D00E19F6}"/>
              </a:ext>
            </a:extLst>
          </p:cNvPr>
          <p:cNvSpPr txBox="1"/>
          <p:nvPr/>
        </p:nvSpPr>
        <p:spPr>
          <a:xfrm>
            <a:off x="304800" y="149225"/>
            <a:ext cx="7924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-- </a:t>
            </a:r>
            <a:r>
              <a:rPr lang="en-US" sz="2400" dirty="0"/>
              <a:t>About today's lecture, could you explain why standing waves have the form of R[(e-</a:t>
            </a:r>
            <a:r>
              <a:rPr lang="en-US" sz="2400" dirty="0" err="1"/>
              <a:t>iwt</a:t>
            </a:r>
            <a:r>
              <a:rPr lang="en-US" sz="2400" dirty="0"/>
              <a:t>)ρ(r)]?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/>
              <a:t>For the lecture, where does this term come from?                                For a standing wave, is the time derivative 0?  Is there a systematic way to solve the boundary problems. I get that the solutions work, but it seems like it was just a good guess. How do we actually set up the system to solve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--   The basic idea is a “separable” partial differential equation which allows us to seek solutions that are products of functions of each variable alone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F84241-6BD5-4060-9DE9-1F556CC392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00" y="914400"/>
            <a:ext cx="1838325" cy="46672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3096D1-C15B-4182-9790-41657E777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87563"/>
              </p:ext>
            </p:extLst>
          </p:nvPr>
        </p:nvGraphicFramePr>
        <p:xfrm>
          <a:off x="1343554" y="4813270"/>
          <a:ext cx="584729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6" name="Equation" r:id="rId4" imgW="2857320" imgH="685800" progId="Equation.DSMT4">
                  <p:embed/>
                </p:oleObj>
              </mc:Choice>
              <mc:Fallback>
                <p:oleObj name="Equation" r:id="rId4" imgW="2857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3554" y="4813270"/>
                        <a:ext cx="5847292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335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35DE30-7773-4EA8-959D-EE0B8DA34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895DDA-43C8-448D-9677-78C668550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4FED9-2492-48E3-9769-102B85487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9858B5-C3F3-49F7-9DA8-53EAA01CB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86120"/>
              </p:ext>
            </p:extLst>
          </p:nvPr>
        </p:nvGraphicFramePr>
        <p:xfrm>
          <a:off x="533400" y="685800"/>
          <a:ext cx="584729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2" name="Equation" r:id="rId3" imgW="2857320" imgH="685800" progId="Equation.DSMT4">
                  <p:embed/>
                </p:oleObj>
              </mc:Choice>
              <mc:Fallback>
                <p:oleObj name="Equation" r:id="rId3" imgW="285732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E3096D1-C15B-4182-9790-41657E7778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85800"/>
                        <a:ext cx="5847292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74A5EFD-D441-4473-8BBF-434A50476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28909"/>
              </p:ext>
            </p:extLst>
          </p:nvPr>
        </p:nvGraphicFramePr>
        <p:xfrm>
          <a:off x="533400" y="2311690"/>
          <a:ext cx="6057900" cy="264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3" name="Equation" r:id="rId5" imgW="2501640" imgH="1091880" progId="Equation.DSMT4">
                  <p:embed/>
                </p:oleObj>
              </mc:Choice>
              <mc:Fallback>
                <p:oleObj name="Equation" r:id="rId5" imgW="25016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311690"/>
                        <a:ext cx="6057900" cy="264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00B18A3-3277-4640-BB05-8D06D8CE7974}"/>
              </a:ext>
            </a:extLst>
          </p:cNvPr>
          <p:cNvSpPr txBox="1"/>
          <p:nvPr/>
        </p:nvSpPr>
        <p:spPr>
          <a:xfrm>
            <a:off x="685800" y="53340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this work?</a:t>
            </a:r>
          </a:p>
        </p:txBody>
      </p:sp>
    </p:spTree>
    <p:extLst>
      <p:ext uri="{BB962C8B-B14F-4D97-AF65-F5344CB8AC3E}">
        <p14:creationId xmlns:p14="http://schemas.microsoft.com/office/powerpoint/2010/main" val="1370723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AFFB54-B9C4-4BB2-BAE0-B4E02C6C8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99AD3E-950F-4710-8020-CD9D81C6C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FC04F2-9A59-4FF1-AC2A-C93105C50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3EDB13-08D7-4CAB-BC7E-06D9C6493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10765"/>
              </p:ext>
            </p:extLst>
          </p:nvPr>
        </p:nvGraphicFramePr>
        <p:xfrm>
          <a:off x="304800" y="126955"/>
          <a:ext cx="7899400" cy="286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7" name="Equation" r:id="rId3" imgW="3644640" imgH="1320480" progId="Equation.DSMT4">
                  <p:embed/>
                </p:oleObj>
              </mc:Choice>
              <mc:Fallback>
                <p:oleObj name="Equation" r:id="rId3" imgW="3644640" imgH="1320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74A5EFD-D441-4473-8BBF-434A50476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6955"/>
                        <a:ext cx="7899400" cy="286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B4369D-5211-4368-8C7F-786A8D636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45650"/>
              </p:ext>
            </p:extLst>
          </p:nvPr>
        </p:nvGraphicFramePr>
        <p:xfrm>
          <a:off x="533400" y="3124200"/>
          <a:ext cx="5646738" cy="341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8" name="Equation" r:id="rId5" imgW="2501640" imgH="1511280" progId="Equation.DSMT4">
                  <p:embed/>
                </p:oleObj>
              </mc:Choice>
              <mc:Fallback>
                <p:oleObj name="Equation" r:id="rId5" imgW="2501640" imgH="1511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5646738" cy="341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7503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motion on a two-dimensional surface – elastic membrane (transverse wave; linear regime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18929"/>
              </p:ext>
            </p:extLst>
          </p:nvPr>
        </p:nvGraphicFramePr>
        <p:xfrm>
          <a:off x="363538" y="917575"/>
          <a:ext cx="51212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5" name="Equation" r:id="rId5" imgW="2603160" imgH="1574640" progId="Equation.DSMT4">
                  <p:embed/>
                </p:oleObj>
              </mc:Choice>
              <mc:Fallback>
                <p:oleObj name="Equation" r:id="rId5" imgW="2603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917575"/>
                        <a:ext cx="51212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253750-7AB5-44C9-9787-712A59FD8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55654"/>
              </p:ext>
            </p:extLst>
          </p:nvPr>
        </p:nvGraphicFramePr>
        <p:xfrm>
          <a:off x="4304706" y="4319588"/>
          <a:ext cx="118010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6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4706" y="4319588"/>
                        <a:ext cx="118010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0DC028D-A376-4422-973E-1B89BF682623}"/>
              </a:ext>
            </a:extLst>
          </p:cNvPr>
          <p:cNvSpPr txBox="1"/>
          <p:nvPr/>
        </p:nvSpPr>
        <p:spPr>
          <a:xfrm>
            <a:off x="228600" y="44196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 we are visualizing transverse waves.   Longitudinal waves can also exist.</a:t>
            </a:r>
          </a:p>
        </p:txBody>
      </p:sp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AD9887-0148-4193-B5EC-966DA00E7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C4787B-2639-4857-9F14-CD0D19C68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76586-303E-4DC4-8F1C-979222B44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19320-C281-4FA0-9F6F-8D04877F0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42574"/>
              </p:ext>
            </p:extLst>
          </p:nvPr>
        </p:nvGraphicFramePr>
        <p:xfrm>
          <a:off x="533400" y="685800"/>
          <a:ext cx="733520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3" name="Equation" r:id="rId3" imgW="3886200" imgH="888840" progId="Equation.DSMT4">
                  <p:embed/>
                </p:oleObj>
              </mc:Choice>
              <mc:Fallback>
                <p:oleObj name="Equation" r:id="rId3" imgW="3886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85800"/>
                        <a:ext cx="7335200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9110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68835"/>
              </p:ext>
            </p:extLst>
          </p:nvPr>
        </p:nvGraphicFramePr>
        <p:xfrm>
          <a:off x="715963" y="1125538"/>
          <a:ext cx="6221412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4" name="数式" r:id="rId4" imgW="3162240" imgH="2145960" progId="Equation.3">
                  <p:embed/>
                </p:oleObj>
              </mc:Choice>
              <mc:Fallback>
                <p:oleObj name="数式" r:id="rId4" imgW="3162240" imgH="214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963" y="1125538"/>
                        <a:ext cx="6221412" cy="422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119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719"/>
              </p:ext>
            </p:extLst>
          </p:nvPr>
        </p:nvGraphicFramePr>
        <p:xfrm>
          <a:off x="558800" y="38100"/>
          <a:ext cx="7670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8" name="数式" r:id="rId4" imgW="3898800" imgH="1574640" progId="Equation.3">
                  <p:embed/>
                </p:oleObj>
              </mc:Choice>
              <mc:Fallback>
                <p:oleObj name="数式" r:id="rId4" imgW="3898800" imgH="1574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00" y="38100"/>
                        <a:ext cx="7670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40022"/>
              </p:ext>
            </p:extLst>
          </p:nvPr>
        </p:nvGraphicFramePr>
        <p:xfrm>
          <a:off x="971550" y="3203575"/>
          <a:ext cx="50482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9" name="Equation" r:id="rId6" imgW="2565360" imgH="1574640" progId="Equation.DSMT4">
                  <p:embed/>
                </p:oleObj>
              </mc:Choice>
              <mc:Fallback>
                <p:oleObj name="Equation" r:id="rId6" imgW="25653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3575"/>
                        <a:ext cx="50482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59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8" name="数式" r:id="rId4" imgW="2908080" imgH="1371600" progId="Equation.3">
                  <p:embed/>
                </p:oleObj>
              </mc:Choice>
              <mc:Fallback>
                <p:oleObj name="数式" r:id="rId4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9" name="Equation" r:id="rId6" imgW="2222280" imgH="1028520" progId="Equation.DSMT4">
                  <p:embed/>
                </p:oleObj>
              </mc:Choice>
              <mc:Fallback>
                <p:oleObj name="Equation" r:id="rId6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8" name="数式" r:id="rId8" imgW="1257120" imgH="469800" progId="Equation.3">
                  <p:embed/>
                </p:oleObj>
              </mc:Choice>
              <mc:Fallback>
                <p:oleObj name="数式" r:id="rId8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9" name="数式" r:id="rId10" imgW="1346040" imgH="469800" progId="Equation.3">
                  <p:embed/>
                </p:oleObj>
              </mc:Choice>
              <mc:Fallback>
                <p:oleObj name="数式" r:id="rId10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0" name="数式" r:id="rId12" imgW="1434960" imgH="469800" progId="Equation.3">
                  <p:embed/>
                </p:oleObj>
              </mc:Choice>
              <mc:Fallback>
                <p:oleObj name="数式" r:id="rId12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1" name="数式" r:id="rId14" imgW="1346040" imgH="469800" progId="Equation.3">
                  <p:embed/>
                </p:oleObj>
              </mc:Choice>
              <mc:Fallback>
                <p:oleObj name="数式" r:id="rId14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3F21B1-0369-415E-A291-1E9C5AF29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3E2426-6E89-4DA5-89F9-014975A10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B04287-B1A0-4E5C-9860-C518E6E91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BA771A-C7D4-401F-8111-24F5600E8B45}"/>
              </a:ext>
            </a:extLst>
          </p:cNvPr>
          <p:cNvSpPr txBox="1"/>
          <p:nvPr/>
        </p:nvSpPr>
        <p:spPr>
          <a:xfrm>
            <a:off x="508000" y="1447800"/>
            <a:ext cx="7772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Gao – 9 PM Tuesday</a:t>
            </a:r>
          </a:p>
          <a:p>
            <a:r>
              <a:rPr lang="en-US" sz="3200" dirty="0"/>
              <a:t>Jeanette – 11 AM Wednes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35606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1553"/>
              </p:ext>
            </p:extLst>
          </p:nvPr>
        </p:nvGraphicFramePr>
        <p:xfrm>
          <a:off x="228600" y="605559"/>
          <a:ext cx="8829675" cy="108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54" name="Equation" r:id="rId4" imgW="6108480" imgH="749160" progId="Equation.DSMT4">
                  <p:embed/>
                </p:oleObj>
              </mc:Choice>
              <mc:Fallback>
                <p:oleObj name="Equation" r:id="rId4" imgW="610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5559"/>
                        <a:ext cx="8829675" cy="108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55" name="数式" r:id="rId6" imgW="3085920" imgH="1549080" progId="Equation.3">
                  <p:embed/>
                </p:oleObj>
              </mc:Choice>
              <mc:Fallback>
                <p:oleObj name="数式" r:id="rId6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56" name="数式" r:id="rId9" imgW="1206360" imgH="469800" progId="Equation.3">
                  <p:embed/>
                </p:oleObj>
              </mc:Choice>
              <mc:Fallback>
                <p:oleObj name="数式" r:id="rId9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81" name="数式" r:id="rId4" imgW="2577960" imgH="431640" progId="Equation.3">
                  <p:embed/>
                </p:oleObj>
              </mc:Choice>
              <mc:Fallback>
                <p:oleObj name="数式" r:id="rId4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17478"/>
              </p:ext>
            </p:extLst>
          </p:nvPr>
        </p:nvGraphicFramePr>
        <p:xfrm>
          <a:off x="204788" y="2152650"/>
          <a:ext cx="5097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82" name="Equation" r:id="rId6" imgW="2590560" imgH="393480" progId="Equation.DSMT4">
                  <p:embed/>
                </p:oleObj>
              </mc:Choice>
              <mc:Fallback>
                <p:oleObj name="Equation" r:id="rId6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152650"/>
                        <a:ext cx="5097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83" name="数式" r:id="rId8" imgW="1955520" imgH="1600200" progId="Equation.3">
                  <p:embed/>
                </p:oleObj>
              </mc:Choice>
              <mc:Fallback>
                <p:oleObj name="数式" r:id="rId8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6" name="Equation" r:id="rId4" imgW="5994360" imgH="2057400" progId="Equation.DSMT4">
                  <p:embed/>
                </p:oleObj>
              </mc:Choice>
              <mc:Fallback>
                <p:oleObj name="Equation" r:id="rId4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Some properties of Bessel function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8" name="数式" r:id="rId5" imgW="2425680" imgH="914400" progId="Equation.3">
                  <p:embed/>
                </p:oleObj>
              </mc:Choice>
              <mc:Fallback>
                <p:oleObj name="数式" r:id="rId5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9" name="数式" r:id="rId7" imgW="3504960" imgH="1777680" progId="Equation.3">
                  <p:embed/>
                </p:oleObj>
              </mc:Choice>
              <mc:Fallback>
                <p:oleObj name="数式" r:id="rId7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ries expansions of  Bessel and Neumann functions</a:t>
            </a: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2" name="数式" r:id="rId4" imgW="2882880" imgH="1143000" progId="Equation.3">
                  <p:embed/>
                </p:oleObj>
              </mc:Choice>
              <mc:Fallback>
                <p:oleObj name="数式" r:id="rId4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1852"/>
              </p:ext>
            </p:extLst>
          </p:nvPr>
        </p:nvGraphicFramePr>
        <p:xfrm>
          <a:off x="916781" y="3581400"/>
          <a:ext cx="63960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3" name="数式" r:id="rId6" imgW="3251160" imgH="1143000" progId="Equation.3">
                  <p:embed/>
                </p:oleObj>
              </mc:Choice>
              <mc:Fallback>
                <p:oleObj name="数式" r:id="rId6" imgW="3251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3581400"/>
                        <a:ext cx="63960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1" name="数式" r:id="rId4" imgW="1815840" imgH="431640" progId="Equation.3">
                  <p:embed/>
                </p:oleObj>
              </mc:Choice>
              <mc:Fallback>
                <p:oleObj name="数式" r:id="rId4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2" name="数式" r:id="rId6" imgW="1828800" imgH="431640" progId="Equation.3">
                  <p:embed/>
                </p:oleObj>
              </mc:Choice>
              <mc:Fallback>
                <p:oleObj name="数式" r:id="rId6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3" name="数式" r:id="rId10" imgW="2717640" imgH="393480" progId="Equation.3">
                  <p:embed/>
                </p:oleObj>
              </mc:Choice>
              <mc:Fallback>
                <p:oleObj name="数式" r:id="rId10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5" name="数式" r:id="rId4" imgW="1714320" imgH="660240" progId="Equation.3">
                  <p:embed/>
                </p:oleObj>
              </mc:Choice>
              <mc:Fallback>
                <p:oleObj name="数式" r:id="rId4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6" name="数式" r:id="rId8" imgW="1726920" imgH="660240" progId="Equation.3">
                  <p:embed/>
                </p:oleObj>
              </mc:Choice>
              <mc:Fallback>
                <p:oleObj name="数式" r:id="rId8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7" name="数式" r:id="rId10" imgW="2705040" imgH="393480" progId="Equation.3">
                  <p:embed/>
                </p:oleObj>
              </mc:Choice>
              <mc:Fallback>
                <p:oleObj name="数式" r:id="rId10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3EA66E-A448-42DE-BFDB-6FEEC1520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14D052-BC0A-4CE3-AA7A-30B4DF7BB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0774A-E3B2-48C1-8B9B-0F0E5247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BE995A-2BAA-4BFA-B6A9-15A0E31DE1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3" y="0"/>
            <a:ext cx="3192556" cy="640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B12153-F7D1-4390-96E0-AB611CDFDA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52"/>
          <a:stretch/>
        </p:blipFill>
        <p:spPr>
          <a:xfrm>
            <a:off x="3784571" y="749536"/>
            <a:ext cx="4953000" cy="490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5360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383746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6ABC08-C936-4969-8C04-352A858F4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92" y="1447799"/>
            <a:ext cx="8450008" cy="431694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FD81502-1430-4462-BB1E-7E37369C424D}"/>
              </a:ext>
            </a:extLst>
          </p:cNvPr>
          <p:cNvSpPr txBox="1"/>
          <p:nvPr/>
        </p:nvSpPr>
        <p:spPr>
          <a:xfrm>
            <a:off x="228600" y="5943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iday – Review??                   Monday -- Fluids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F3CF38-0931-41A5-AF06-2DD28039E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943440-DA92-4E1F-87B9-27218F9EB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FDFFB6-E3A3-4616-B18B-A67AED700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10BB69-23C8-42FB-B6A1-B2556A9E05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569"/>
          <a:stretch/>
        </p:blipFill>
        <p:spPr>
          <a:xfrm>
            <a:off x="1533525" y="1981200"/>
            <a:ext cx="6076950" cy="34909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AF72A6D-1ECE-4143-B6E7-D9B2C58829EC}"/>
              </a:ext>
            </a:extLst>
          </p:cNvPr>
          <p:cNvSpPr txBox="1"/>
          <p:nvPr/>
        </p:nvSpPr>
        <p:spPr>
          <a:xfrm>
            <a:off x="685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monstration with motor in the middle – (PASCO)</a:t>
            </a:r>
          </a:p>
        </p:txBody>
      </p:sp>
    </p:spTree>
    <p:extLst>
      <p:ext uri="{BB962C8B-B14F-4D97-AF65-F5344CB8AC3E}">
        <p14:creationId xmlns:p14="http://schemas.microsoft.com/office/powerpoint/2010/main" val="23199474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53CF0D-6CE6-46C4-91A3-774011CBA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EB95C5-721E-4F56-940D-BD33100AA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CB7206-E1D9-4196-920B-241A5DCCB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resonance_square">
            <a:hlinkClick r:id="" action="ppaction://media"/>
            <a:extLst>
              <a:ext uri="{FF2B5EF4-FFF2-40B4-BE49-F238E27FC236}">
                <a16:creationId xmlns:a16="http://schemas.microsoft.com/office/drawing/2014/main" id="{5D6B78F5-445B-4B8B-BADE-07A5E1FEE01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33103" y="838200"/>
            <a:ext cx="6477793" cy="44156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1C36057-E0CA-4402-8E69-AFF627ED0EFC}"/>
              </a:ext>
            </a:extLst>
          </p:cNvPr>
          <p:cNvSpPr txBox="1"/>
          <p:nvPr/>
        </p:nvSpPr>
        <p:spPr>
          <a:xfrm>
            <a:off x="457200" y="136525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6"/>
              </a:rPr>
              <a:t>http://www.physics.wfu.edu/resources/education-resources/demo-videos/waves/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68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2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5" name="数式" r:id="rId4" imgW="1955520" imgH="1600200" progId="Equation.3">
                  <p:embed/>
                </p:oleObj>
              </mc:Choice>
              <mc:Fallback>
                <p:oleObj name="数式" r:id="rId4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9" name="数式" r:id="rId4" imgW="4000320" imgH="1384200" progId="Equation.3">
                  <p:embed/>
                </p:oleObj>
              </mc:Choice>
              <mc:Fallback>
                <p:oleObj name="数式" r:id="rId4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3" name="Equation" r:id="rId4" imgW="5549760" imgH="1358640" progId="Equation.DSMT4">
                  <p:embed/>
                </p:oleObj>
              </mc:Choice>
              <mc:Fallback>
                <p:oleObj name="Equation" r:id="rId4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4" name="Equation" r:id="rId4" imgW="5283000" imgH="1942920" progId="Equation.DSMT4">
                  <p:embed/>
                </p:oleObj>
              </mc:Choice>
              <mc:Fallback>
                <p:oleObj name="Equation" r:id="rId4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5" name="Equation" r:id="rId6" imgW="2298600" imgH="622080" progId="Equation.DSMT4">
                  <p:embed/>
                </p:oleObj>
              </mc:Choice>
              <mc:Fallback>
                <p:oleObj name="Equation" r:id="rId6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" y="30976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0" name="Equation" r:id="rId4" imgW="4889160" imgH="1358640" progId="Equation.DSMT4">
                  <p:embed/>
                </p:oleObj>
              </mc:Choice>
              <mc:Fallback>
                <p:oleObj name="Equation" r:id="rId4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1" name="Equation" r:id="rId6" imgW="2298600" imgH="622080" progId="Equation.DSMT4">
                  <p:embed/>
                </p:oleObj>
              </mc:Choice>
              <mc:Fallback>
                <p:oleObj name="Equation" r:id="rId6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and a=0.1, b=0.2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11666" t="46875" r="42500" b="46094"/>
          <a:stretch/>
        </p:blipFill>
        <p:spPr>
          <a:xfrm>
            <a:off x="381000" y="12192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448574" y="577849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667496"/>
            <a:ext cx="6629400" cy="21524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06937"/>
              </p:ext>
            </p:extLst>
          </p:nvPr>
        </p:nvGraphicFramePr>
        <p:xfrm>
          <a:off x="775493" y="2468995"/>
          <a:ext cx="7593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4" name="Equation" r:id="rId5" imgW="5689440" imgH="698400" progId="Equation.DSMT4">
                  <p:embed/>
                </p:oleObj>
              </mc:Choice>
              <mc:Fallback>
                <p:oleObj name="Equation" r:id="rId5" imgW="5689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" y="2468995"/>
                        <a:ext cx="7593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28800" y="0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48300" y="411018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24200" y="515293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667693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69360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7EC0D6-1B4A-4852-96C3-A7B91C0638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C7F35E-818B-444E-BEA5-A51CED243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4906CE-4EFC-4E2D-A50A-A14F80336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D26A51-0A9C-4289-9C6B-334E3BA81640}"/>
              </a:ext>
            </a:extLst>
          </p:cNvPr>
          <p:cNvSpPr txBox="1"/>
          <p:nvPr/>
        </p:nvSpPr>
        <p:spPr>
          <a:xfrm>
            <a:off x="152400" y="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ursday’s Physics Online Colloquium</a:t>
            </a:r>
          </a:p>
          <a:p>
            <a:r>
              <a:rPr lang="en-US" sz="2400" dirty="0">
                <a:latin typeface="+mj-lt"/>
                <a:hlinkClick r:id="rId3"/>
              </a:rPr>
              <a:t>https://www.physics.wfu.edu/wfu-phy-news/seminars-2020-fall/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17FFEE-ACDF-49C6-8355-B328501E12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977028"/>
            <a:ext cx="7620000" cy="55375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EA0196-9A50-451D-8198-2A94E168BDAC}"/>
              </a:ext>
            </a:extLst>
          </p:cNvPr>
          <p:cNvSpPr txBox="1"/>
          <p:nvPr/>
        </p:nvSpPr>
        <p:spPr>
          <a:xfrm>
            <a:off x="3886200" y="1676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ct. 22, 2020</a:t>
            </a:r>
          </a:p>
          <a:p>
            <a:r>
              <a:rPr lang="en-US" sz="2400" dirty="0">
                <a:latin typeface="+mj-lt"/>
              </a:rPr>
              <a:t>   at 4 PM</a:t>
            </a:r>
          </a:p>
        </p:txBody>
      </p:sp>
    </p:spTree>
    <p:extLst>
      <p:ext uri="{BB962C8B-B14F-4D97-AF65-F5344CB8AC3E}">
        <p14:creationId xmlns:p14="http://schemas.microsoft.com/office/powerpoint/2010/main" val="1236213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71206D-930B-42EE-B1A3-C181CA742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C0765-76DB-4716-AC8A-2D46EB1C6A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44972D-69A4-4294-AC8A-B5C237365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FB3D3B-F1F0-4F5F-913C-A426F194A451}"/>
              </a:ext>
            </a:extLst>
          </p:cNvPr>
          <p:cNvSpPr txBox="1"/>
          <p:nvPr/>
        </p:nvSpPr>
        <p:spPr>
          <a:xfrm>
            <a:off x="609600" y="304800"/>
            <a:ext cx="8305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</a:t>
            </a:r>
          </a:p>
          <a:p>
            <a:r>
              <a:rPr lang="en-US" sz="2400" dirty="0">
                <a:latin typeface="+mj-lt"/>
              </a:rPr>
              <a:t>From Nick –</a:t>
            </a:r>
          </a:p>
          <a:p>
            <a:pPr marL="342900" indent="-342900">
              <a:buAutoNum type="arabicPeriod"/>
            </a:pPr>
            <a:r>
              <a:rPr lang="en-US" dirty="0">
                <a:latin typeface="+mj-lt"/>
              </a:rPr>
              <a:t>For the lecture, where does this term come from?                                For a standing wave, is the time derivative 0?  Is there a systematic way to solve the boundary problems. I get that the solutions work, but it seems like it was just a good guess. How do we actually set up the system to solve?</a:t>
            </a:r>
          </a:p>
          <a:p>
            <a:pPr marL="342900" indent="-342900">
              <a:buAutoNum type="arabicPeriod"/>
            </a:pPr>
            <a:endParaRPr lang="en-US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r>
              <a:rPr lang="en-US" dirty="0">
                <a:latin typeface="+mj-lt"/>
              </a:rPr>
              <a:t>1. </a:t>
            </a:r>
            <a:r>
              <a:rPr lang="en-US" dirty="0"/>
              <a:t>About today's lecture, could you explain why standing waves have the form of R[(e-</a:t>
            </a:r>
            <a:r>
              <a:rPr lang="en-US" dirty="0" err="1"/>
              <a:t>iwt</a:t>
            </a:r>
            <a:r>
              <a:rPr lang="en-US" dirty="0"/>
              <a:t>)ρ(r)]?</a:t>
            </a:r>
            <a:endParaRPr lang="en-US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71BD86-4A2C-4E61-923B-7CBC4E944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914400"/>
            <a:ext cx="1838325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9646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3" name="数式" r:id="rId4" imgW="2387520" imgH="1091880" progId="Equation.3">
                  <p:embed/>
                </p:oleObj>
              </mc:Choice>
              <mc:Fallback>
                <p:oleObj name="数式" r:id="rId4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ave equation in one-dimension – here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dirty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7" name="数式" r:id="rId4" imgW="3606480" imgH="3403440" progId="Equation.3">
                  <p:embed/>
                </p:oleObj>
              </mc:Choice>
              <mc:Fallback>
                <p:oleObj name="数式" r:id="rId4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105"/>
              </p:ext>
            </p:extLst>
          </p:nvPr>
        </p:nvGraphicFramePr>
        <p:xfrm>
          <a:off x="457200" y="938211"/>
          <a:ext cx="46604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2" name="Equation" r:id="rId5" imgW="4152600" imgH="571320" progId="Equation.DSMT4">
                  <p:embed/>
                </p:oleObj>
              </mc:Choice>
              <mc:Fallback>
                <p:oleObj name="Equation" r:id="rId5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938211"/>
                        <a:ext cx="4660484" cy="6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2314"/>
              </p:ext>
            </p:extLst>
          </p:nvPr>
        </p:nvGraphicFramePr>
        <p:xfrm>
          <a:off x="4114800" y="4986751"/>
          <a:ext cx="4778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3" name="Equation" r:id="rId7" imgW="3746160" imgH="342720" progId="Equation.DSMT4">
                  <p:embed/>
                </p:oleObj>
              </mc:Choice>
              <mc:Fallback>
                <p:oleObj name="Equation" r:id="rId7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4986751"/>
                        <a:ext cx="477873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6" name="数式" r:id="rId4" imgW="1523880" imgH="634680" progId="Equation.3">
                  <p:embed/>
                </p:oleObj>
              </mc:Choice>
              <mc:Fallback>
                <p:oleObj name="数式" r:id="rId4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7" name="数式" r:id="rId6" imgW="2971800" imgH="660240" progId="Equation.3">
                  <p:embed/>
                </p:oleObj>
              </mc:Choice>
              <mc:Fallback>
                <p:oleObj name="数式" r:id="rId6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8" name="数式" r:id="rId8" imgW="1434960" imgH="838080" progId="Equation.3">
                  <p:embed/>
                </p:oleObj>
              </mc:Choice>
              <mc:Fallback>
                <p:oleObj name="数式" r:id="rId8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82</TotalTime>
  <Words>1270</Words>
  <Application>Microsoft Office PowerPoint</Application>
  <PresentationFormat>On-screen Show (4:3)</PresentationFormat>
  <Paragraphs>247</Paragraphs>
  <Slides>39</Slides>
  <Notes>33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8</cp:revision>
  <cp:lastPrinted>2020-10-20T04:29:59Z</cp:lastPrinted>
  <dcterms:created xsi:type="dcterms:W3CDTF">2012-01-10T18:32:24Z</dcterms:created>
  <dcterms:modified xsi:type="dcterms:W3CDTF">2020-10-21T15:02:44Z</dcterms:modified>
</cp:coreProperties>
</file>